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84D09E" w14:textId="4C911C10" w:rsidR="00BB35E5" w:rsidRDefault="00BB35E5">
      <w:r>
        <w:t>Measurements for HH 7-11: extinguished line plus continuum at four wavelengths. Label wavelengths 1-4: 0.656, 1.26, 1.28, 1.64 microns</w:t>
      </w:r>
      <w:r w:rsidR="00D05ADE">
        <w:t xml:space="preserve">, and call the measurements (pixel values, fluxes) </w:t>
      </w:r>
      <w:r w:rsidR="00D05ADE" w:rsidRPr="00D05ADE">
        <w:rPr>
          <w:position w:val="-10"/>
        </w:rPr>
        <w:object w:dxaOrig="600" w:dyaOrig="300" w14:anchorId="2C9872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5pt" o:ole="">
            <v:imagedata r:id="rId5" o:title=""/>
          </v:shape>
          <o:OLEObject Type="Embed" ProgID="Equation.DSMT4" ShapeID="_x0000_i1025" DrawAspect="Content" ObjectID="_1742125327" r:id="rId6"/>
        </w:object>
      </w:r>
      <w:r w:rsidR="00D05ADE">
        <w:t>.</w:t>
      </w:r>
    </w:p>
    <w:p w14:paraId="0D9D802F" w14:textId="16CEA82F" w:rsidR="00BB35E5" w:rsidRDefault="00BB35E5">
      <w:r>
        <w:t xml:space="preserve">Take as priors: zero-reddening flux ratios </w:t>
      </w:r>
      <w:r w:rsidR="00A572FB" w:rsidRPr="00BB35E5">
        <w:rPr>
          <w:position w:val="-10"/>
        </w:rPr>
        <w:object w:dxaOrig="4400" w:dyaOrig="300" w14:anchorId="2C0F5AAA">
          <v:shape id="_x0000_i1026" type="#_x0000_t75" style="width:220.2pt;height:15pt" o:ole="">
            <v:imagedata r:id="rId7" o:title=""/>
          </v:shape>
          <o:OLEObject Type="Embed" ProgID="Equation.DSMT4" ShapeID="_x0000_i1026" DrawAspect="Content" ObjectID="_1742125328" r:id="rId8"/>
        </w:object>
      </w:r>
    </w:p>
    <w:p w14:paraId="7050E34E" w14:textId="639281A7" w:rsidR="009419A1" w:rsidRDefault="00BB35E5">
      <w:r>
        <w:t>Assume that</w:t>
      </w:r>
    </w:p>
    <w:p w14:paraId="1B26C04F" w14:textId="2415AD36" w:rsidR="00BB35E5" w:rsidRDefault="00BB35E5" w:rsidP="00477FCC">
      <w:pPr>
        <w:pStyle w:val="ListParagraph"/>
        <w:numPr>
          <w:ilvl w:val="0"/>
          <w:numId w:val="5"/>
        </w:numPr>
      </w:pPr>
      <w:r>
        <w:t>the extinction is all foreground, and described by the Draine and Weingartner calculations</w:t>
      </w:r>
      <w:r w:rsidR="00A572FB">
        <w:t xml:space="preserve">. The extinction factor is of the form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e</m:t>
            </m:r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τ</m:t>
            </m:r>
          </m:sup>
        </m:sSup>
        <m: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e</m:t>
            </m:r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z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A</m:t>
                </m:r>
              </m:e>
              <m:sub>
                <m:r>
                  <w:rPr>
                    <w:rFonts w:ascii="Cambria Math"/>
                  </w:rPr>
                  <m:t>V</m:t>
                </m:r>
              </m:sub>
            </m:sSub>
          </m:sup>
        </m:sSup>
        <m: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y</m:t>
            </m:r>
          </m:e>
          <m: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A</m:t>
                </m:r>
              </m:e>
              <m:sub>
                <m:r>
                  <w:rPr>
                    <w:rFonts w:ascii="Cambria Math"/>
                  </w:rPr>
                  <m:t>V</m:t>
                </m:r>
              </m:sub>
            </m:sSub>
          </m:sup>
        </m:sSup>
      </m:oMath>
      <w:r w:rsidR="00A572FB">
        <w:t xml:space="preserve">, where </w:t>
      </w:r>
    </w:p>
    <w:p w14:paraId="0FC810DD" w14:textId="0FDF4D9C" w:rsidR="00A572FB" w:rsidRDefault="00431946" w:rsidP="00477FCC">
      <w:pPr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e</m:t>
              </m: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0.74982</m:t>
              </m:r>
            </m:sup>
          </m:sSup>
          <m:r>
            <w:rPr>
              <w:rFonts w:ascii="Cambria Math"/>
            </w:rPr>
            <m:t>=0.47245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e</m:t>
              </m: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0.25739</m:t>
              </m:r>
            </m:sup>
          </m:sSup>
          <m:r>
            <w:rPr>
              <w:rFonts w:ascii="Cambria Math"/>
            </w:rPr>
            <m:t>=0.77307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e</m:t>
              </m: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0.24827</m:t>
              </m:r>
            </m:sup>
          </m:sSup>
          <m:r>
            <w:rPr>
              <w:rFonts w:ascii="Cambria Math"/>
            </w:rPr>
            <m:t>=0.78015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e</m:t>
              </m: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0.16251</m:t>
              </m:r>
            </m:sup>
          </m:sSup>
          <m:r>
            <w:rPr>
              <w:rFonts w:ascii="Cambria Math"/>
            </w:rPr>
            <m:t>=0.85001</m:t>
          </m:r>
        </m:oMath>
      </m:oMathPara>
    </w:p>
    <w:p w14:paraId="3C546E49" w14:textId="28A9B689" w:rsidR="00665783" w:rsidRPr="00665783" w:rsidRDefault="00BB35E5" w:rsidP="00665783">
      <w:pPr>
        <w:pStyle w:val="ListParagraph"/>
        <w:numPr>
          <w:ilvl w:val="0"/>
          <w:numId w:val="5"/>
        </w:numPr>
        <w:rPr>
          <w:b/>
          <w:bCs/>
        </w:rPr>
      </w:pPr>
      <w:r>
        <w:t xml:space="preserve">the scattered light continuum is characterized by a single blackbody temperature </w:t>
      </w:r>
      <w:r w:rsidRPr="00D05ADE">
        <w:rPr>
          <w:i/>
          <w:iCs/>
        </w:rPr>
        <w:t>T,</w:t>
      </w:r>
      <w:r>
        <w:t xml:space="preserve"> that we can determine by fitting to non-line emitting regions. </w:t>
      </w:r>
      <w:r w:rsidR="00A572FB">
        <w:t xml:space="preserve">It will be a </w:t>
      </w:r>
      <w:r w:rsidR="00D05ADE">
        <w:t>pretty low temperature as there’s no continuum evident in the H</w:t>
      </w:r>
      <w:r w:rsidR="00D05ADE">
        <w:sym w:font="Symbol" w:char="F061"/>
      </w:r>
      <w:r w:rsidR="00D05ADE">
        <w:t xml:space="preserve"> image.</w:t>
      </w:r>
      <w:r w:rsidR="003866C5">
        <w:tab/>
      </w:r>
    </w:p>
    <w:p w14:paraId="20F6D2CC" w14:textId="61C421E0" w:rsidR="003866C5" w:rsidRPr="00665783" w:rsidRDefault="003866C5" w:rsidP="00665783">
      <w:pPr>
        <w:rPr>
          <w:b/>
          <w:bCs/>
        </w:rPr>
      </w:pPr>
      <w:r w:rsidRPr="00665783">
        <w:rPr>
          <w:b/>
          <w:bCs/>
        </w:rPr>
        <w:t xml:space="preserve">TASK 1: </w:t>
      </w:r>
      <w:r w:rsidRPr="003866C5">
        <w:t xml:space="preserve">Determine a good value for </w:t>
      </w:r>
      <w:r w:rsidRPr="00665783">
        <w:rPr>
          <w:i/>
          <w:iCs/>
        </w:rPr>
        <w:t>T</w:t>
      </w:r>
      <w:r w:rsidRPr="003866C5">
        <w:t xml:space="preserve"> by fitting to </w:t>
      </w:r>
      <w:r w:rsidRPr="003866C5">
        <w:rPr>
          <w:position w:val="-12"/>
        </w:rPr>
        <w:object w:dxaOrig="1020" w:dyaOrig="340" w14:anchorId="35DC3D34">
          <v:shape id="_x0000_i1027" type="#_x0000_t75" style="width:51pt;height:17.4pt" o:ole="">
            <v:imagedata r:id="rId9" o:title=""/>
          </v:shape>
          <o:OLEObject Type="Embed" ProgID="Equation.DSMT4" ShapeID="_x0000_i1027" DrawAspect="Content" ObjectID="_1742125329" r:id="rId10"/>
        </w:object>
      </w:r>
      <w:r>
        <w:t xml:space="preserve">to </w:t>
      </w:r>
      <w:r w:rsidRPr="003866C5">
        <w:t xml:space="preserve">the fluxes of the continuum filament by HH 8. </w:t>
      </w:r>
    </w:p>
    <w:p w14:paraId="28CE8B46" w14:textId="496E5FA3" w:rsidR="00BB35E5" w:rsidRDefault="00D05ADE">
      <w:r>
        <w:t>Then for each pixel we have four equations in four unknowns: the extinction-corrected fluxes</w:t>
      </w:r>
      <w:r w:rsidRPr="00D05ADE">
        <w:rPr>
          <w:position w:val="-10"/>
        </w:rPr>
        <w:object w:dxaOrig="340" w:dyaOrig="300" w14:anchorId="14BF0A6B">
          <v:shape id="_x0000_i1028" type="#_x0000_t75" style="width:17.4pt;height:15pt" o:ole="">
            <v:imagedata r:id="rId11" o:title=""/>
          </v:shape>
          <o:OLEObject Type="Embed" ProgID="Equation.DSMT4" ShapeID="_x0000_i1028" DrawAspect="Content" ObjectID="_1742125330" r:id="rId12"/>
        </w:object>
      </w:r>
      <w:r>
        <w:t xml:space="preserve"> and </w:t>
      </w:r>
      <w:r w:rsidRPr="00D05ADE">
        <w:rPr>
          <w:position w:val="-10"/>
        </w:rPr>
        <w:object w:dxaOrig="300" w:dyaOrig="300" w14:anchorId="263F3FB6">
          <v:shape id="_x0000_i1029" type="#_x0000_t75" style="width:15pt;height:15pt" o:ole="">
            <v:imagedata r:id="rId13" o:title=""/>
          </v:shape>
          <o:OLEObject Type="Embed" ProgID="Equation.DSMT4" ShapeID="_x0000_i1029" DrawAspect="Content" ObjectID="_1742125331" r:id="rId14"/>
        </w:object>
      </w:r>
      <w:r>
        <w:t xml:space="preserve"> of the longer-wavelength [Fe II] and H I lines; the extinction </w:t>
      </w:r>
      <w:r w:rsidRPr="00D05ADE">
        <w:rPr>
          <w:position w:val="-10"/>
        </w:rPr>
        <w:object w:dxaOrig="340" w:dyaOrig="300" w14:anchorId="2A4941AE">
          <v:shape id="_x0000_i1030" type="#_x0000_t75" style="width:17.4pt;height:15pt" o:ole="">
            <v:imagedata r:id="rId15" o:title=""/>
          </v:shape>
          <o:OLEObject Type="Embed" ProgID="Equation.DSMT4" ShapeID="_x0000_i1030" DrawAspect="Content" ObjectID="_1742125332" r:id="rId16"/>
        </w:object>
      </w:r>
      <w:r>
        <w:t xml:space="preserve">, and the scale factor </w:t>
      </w:r>
      <w:r w:rsidRPr="00D05ADE">
        <w:rPr>
          <w:i/>
          <w:iCs/>
        </w:rPr>
        <w:t>C</w:t>
      </w:r>
      <w:r>
        <w:t xml:space="preserve"> that multiplies the blackbody function for the continuum:</w:t>
      </w:r>
    </w:p>
    <w:p w14:paraId="72FFA62D" w14:textId="0AEE98A0" w:rsidR="00D05ADE" w:rsidRDefault="00431946" w:rsidP="00477FCC">
      <w:pPr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R</m:t>
                  </m:r>
                </m:e>
                <m:sub>
                  <m:r>
                    <w:rPr>
                      <w:rFonts w:ascii="Cambria Math"/>
                    </w:rPr>
                    <m:t>H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H</m:t>
                  </m:r>
                </m:sub>
              </m:sSub>
              <m:r>
                <w:rPr>
                  <w:rFonts w:ascii="Cambria Math"/>
                </w:rPr>
                <m:t>+</m:t>
              </m:r>
              <m:r>
                <w:rPr>
                  <w:rFonts w:asci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</w:rPr>
                    <m:t>,</m:t>
                  </m:r>
                  <m:r>
                    <w:rPr>
                      <w:rFonts w:ascii="Cambria Math"/>
                    </w:rPr>
                    <m:t>T</m:t>
                  </m:r>
                </m:e>
              </m:d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1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p>
          </m:sSubSup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R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r>
                <w:rPr>
                  <w:rFonts w:ascii="Cambria Math"/>
                </w:rPr>
                <m:t>+</m:t>
              </m:r>
              <m:r>
                <w:rPr>
                  <w:rFonts w:asci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</w:rPr>
                    <m:t>,</m:t>
                  </m:r>
                  <m:r>
                    <w:rPr>
                      <w:rFonts w:ascii="Cambria Math"/>
                    </w:rPr>
                    <m:t>T</m:t>
                  </m:r>
                </m:e>
              </m:d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2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p>
          </m:sSubSup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H</m:t>
                  </m:r>
                </m:sub>
              </m:sSub>
              <m:r>
                <w:rPr>
                  <w:rFonts w:ascii="Cambria Math"/>
                </w:rPr>
                <m:t>+</m:t>
              </m:r>
              <m:r>
                <w:rPr>
                  <w:rFonts w:asci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/>
                    </w:rPr>
                    <m:t>,</m:t>
                  </m:r>
                  <m:r>
                    <w:rPr>
                      <w:rFonts w:ascii="Cambria Math"/>
                    </w:rPr>
                    <m:t>T</m:t>
                  </m:r>
                </m:e>
              </m:d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3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p>
          </m:sSubSup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r>
                <w:rPr>
                  <w:rFonts w:ascii="Cambria Math"/>
                </w:rPr>
                <m:t>+</m:t>
              </m:r>
              <m:r>
                <w:rPr>
                  <w:rFonts w:asci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/>
                    </w:rPr>
                    <m:t>,</m:t>
                  </m:r>
                  <m:r>
                    <w:rPr>
                      <w:rFonts w:ascii="Cambria Math"/>
                    </w:rPr>
                    <m:t>T</m:t>
                  </m:r>
                </m:e>
              </m:d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4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p>
          </m:sSubSup>
        </m:oMath>
      </m:oMathPara>
    </w:p>
    <w:p w14:paraId="1A854295" w14:textId="6E956690" w:rsidR="003866C5" w:rsidRDefault="003866C5">
      <w:r w:rsidRPr="005219D7">
        <w:rPr>
          <w:b/>
          <w:bCs/>
        </w:rPr>
        <w:t>TASK 2:</w:t>
      </w:r>
      <w:r>
        <w:t xml:space="preserve"> </w:t>
      </w:r>
      <w:r w:rsidR="005219D7">
        <w:t>Write code for solving the nonlinear four equation/four unknown system.</w:t>
      </w:r>
    </w:p>
    <w:p w14:paraId="34335C1A" w14:textId="1D4A9355" w:rsidR="005219D7" w:rsidRDefault="005219D7">
      <w:r w:rsidRPr="005219D7">
        <w:rPr>
          <w:b/>
          <w:bCs/>
        </w:rPr>
        <w:t>TASK 3:</w:t>
      </w:r>
      <w:r>
        <w:t xml:space="preserve"> Use the code to generate images in </w:t>
      </w:r>
      <w:r w:rsidRPr="005219D7">
        <w:rPr>
          <w:position w:val="-10"/>
        </w:rPr>
        <w:object w:dxaOrig="1020" w:dyaOrig="300" w14:anchorId="070E7A3D">
          <v:shape id="_x0000_i1031" type="#_x0000_t75" style="width:51pt;height:15pt" o:ole="">
            <v:imagedata r:id="rId17" o:title=""/>
          </v:shape>
          <o:OLEObject Type="Embed" ProgID="Equation.DSMT4" ShapeID="_x0000_i1031" DrawAspect="Content" ObjectID="_1742125333" r:id="rId18"/>
        </w:object>
      </w:r>
      <w:r>
        <w:t>; that is, extinction-corrected [Fe II]1.64 and Pa</w:t>
      </w:r>
      <w:r>
        <w:sym w:font="Symbol" w:char="F062"/>
      </w:r>
      <w:r>
        <w:t>.</w:t>
      </w:r>
    </w:p>
    <w:p w14:paraId="5102E19E" w14:textId="76965E03" w:rsidR="0010465D" w:rsidRDefault="0010465D"/>
    <w:p w14:paraId="01A17D59" w14:textId="2B52744F" w:rsidR="0010465D" w:rsidRDefault="0010465D"/>
    <w:p w14:paraId="1544BE4A" w14:textId="0944D5B8" w:rsidR="0010465D" w:rsidRDefault="0010465D"/>
    <w:p w14:paraId="30C7B1D9" w14:textId="77FEA44A" w:rsidR="0010465D" w:rsidRDefault="0010465D"/>
    <w:p w14:paraId="7EF193E4" w14:textId="14C394BB" w:rsidR="0010465D" w:rsidRDefault="0010465D"/>
    <w:p w14:paraId="2E2D8A00" w14:textId="2413E117" w:rsidR="0010465D" w:rsidRDefault="0010465D"/>
    <w:p w14:paraId="29AF06F3" w14:textId="77777777" w:rsidR="0010465D" w:rsidRDefault="0010465D"/>
    <w:p w14:paraId="5699B019" w14:textId="6FA13525" w:rsidR="005D7406" w:rsidRDefault="00BC4A60" w:rsidP="00C415D2">
      <w:r>
        <w:rPr>
          <w:b/>
          <w:bCs/>
          <w:highlight w:val="yellow"/>
        </w:rPr>
        <w:lastRenderedPageBreak/>
        <w:t xml:space="preserve">Bonus TASK </w:t>
      </w:r>
      <w:r w:rsidR="00B54B8C" w:rsidRPr="00B54B8C">
        <w:rPr>
          <w:b/>
          <w:bCs/>
          <w:highlight w:val="yellow"/>
        </w:rPr>
        <w:t xml:space="preserve">(added by Adam </w:t>
      </w:r>
      <w:r w:rsidR="0061151D">
        <w:rPr>
          <w:b/>
          <w:bCs/>
          <w:highlight w:val="yellow"/>
        </w:rPr>
        <w:t xml:space="preserve">this time </w:t>
      </w:r>
      <w:r w:rsidR="00604B8B">
        <w:rPr>
          <w:b/>
          <w:bCs/>
          <w:highlight w:val="yellow"/>
        </w:rPr>
        <w:t>for curiosity</w:t>
      </w:r>
      <w:r w:rsidR="00B54B8C" w:rsidRPr="00B54B8C">
        <w:rPr>
          <w:b/>
          <w:bCs/>
          <w:highlight w:val="yellow"/>
        </w:rPr>
        <w:t>…)</w:t>
      </w:r>
      <w:r w:rsidR="00FB3306">
        <w:rPr>
          <w:b/>
          <w:bCs/>
          <w:highlight w:val="yellow"/>
        </w:rPr>
        <w:t xml:space="preserve"> …</w:t>
      </w:r>
      <w:r w:rsidR="00B51030">
        <w:t xml:space="preserve"> but what if we changed the continuum formulation</w:t>
      </w:r>
      <w:r w:rsidR="00FB3306">
        <w:t>:</w:t>
      </w:r>
    </w:p>
    <w:p w14:paraId="4C324B6B" w14:textId="11340F17" w:rsidR="005D7406" w:rsidRPr="005D7406" w:rsidRDefault="00431946" w:rsidP="00C415D2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R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130</m:t>
                  </m:r>
                </m:sub>
              </m:sSub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2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p>
          </m:sSubSup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H</m:t>
                  </m: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130</m:t>
                  </m:r>
                </m:sub>
              </m:sSub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3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p>
          </m:sSubSup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167</m:t>
                  </m:r>
                </m:sub>
              </m:sSub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4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p>
          </m:sSubSup>
        </m:oMath>
      </m:oMathPara>
    </w:p>
    <w:p w14:paraId="165DB4BF" w14:textId="7F3A5B10" w:rsidR="009B5080" w:rsidRDefault="00D951E1" w:rsidP="009F2D5F">
      <w:r>
        <w:t>This is solvable because we have 4 unknowns if we assume Av can be solved for based on the FeII ratio! (or just parameterizing everything in terms of Av</w:t>
      </w:r>
      <w:r w:rsidR="004D1013">
        <w:t xml:space="preserve"> and leaving that as our free parameter</w:t>
      </w:r>
      <w:r>
        <w:t>)</w:t>
      </w:r>
      <w:r w:rsidR="004D1013">
        <w:t>.</w:t>
      </w:r>
    </w:p>
    <w:p w14:paraId="7CC47636" w14:textId="77777777" w:rsidR="000B3D54" w:rsidRDefault="000B3D54" w:rsidP="009F2D5F"/>
    <w:p w14:paraId="27B5CCB9" w14:textId="13C326F4" w:rsidR="009B5080" w:rsidRDefault="009B5080" w:rsidP="009F2D5F">
      <w:r>
        <w:t xml:space="preserve">Let’s try this out…move Av to the LHS and treat y^Av as some constant </w:t>
      </w:r>
      <w:r w:rsidR="0015275C">
        <w:t xml:space="preserve">or input </w:t>
      </w:r>
      <w:r>
        <w:t>for a given pixel</w:t>
      </w:r>
    </w:p>
    <w:p w14:paraId="2FA8D6A2" w14:textId="1E762A09" w:rsidR="009B5080" w:rsidRDefault="00431946" w:rsidP="009B5080"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y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V</m:t>
                      </m:r>
                    </m:sub>
                  </m:sSub>
                </m:sup>
              </m:sSubSup>
            </m:den>
          </m:f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R</m:t>
                  </m:r>
                </m:e>
                <m:sub>
                  <m:r>
                    <w:rPr>
                      <w:rFonts w:ascii="Cambria Math"/>
                    </w:rPr>
                    <m:t>H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H</m:t>
                  </m:r>
                </m:sub>
              </m:sSub>
            </m:e>
          </m:d>
        </m:oMath>
      </m:oMathPara>
    </w:p>
    <w:p w14:paraId="7B3EE488" w14:textId="7916028E" w:rsidR="009B5080" w:rsidRPr="005D7406" w:rsidRDefault="00431946" w:rsidP="009B5080"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y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V</m:t>
                      </m:r>
                    </m:sub>
                  </m:sSub>
                </m:sup>
              </m:sSubSup>
            </m:den>
          </m:f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R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130</m:t>
                  </m:r>
                </m:sub>
              </m:sSub>
            </m:e>
          </m:d>
          <m:r>
            <m:rPr>
              <m:sty m:val="p"/>
            </m:rPr>
            <w:rPr>
              <w:rFonts w:ascii="Cambria Math"/>
            </w:rPr>
            <w:br/>
          </m:r>
        </m:oMath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3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y</m:t>
                  </m:r>
                </m:e>
                <m:sub>
                  <m:r>
                    <w:rPr>
                      <w:rFonts w:ascii="Cambria Math"/>
                    </w:rPr>
                    <m:t>3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V</m:t>
                      </m:r>
                    </m:sub>
                  </m:sSub>
                </m:sup>
              </m:sSubSup>
            </m:den>
          </m:f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H</m:t>
                  </m: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130</m:t>
                  </m:r>
                </m:sub>
              </m:sSub>
            </m:e>
          </m:d>
          <m:r>
            <m:rPr>
              <m:sty m:val="p"/>
            </m:rPr>
            <w:rPr>
              <w:rFonts w:ascii="Cambria Math"/>
            </w:rPr>
            <w:br/>
          </m:r>
        </m:oMath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4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y</m:t>
                  </m:r>
                </m:e>
                <m:sub>
                  <m:r>
                    <w:rPr>
                      <w:rFonts w:ascii="Cambria Math"/>
                    </w:rPr>
                    <m:t>4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V</m:t>
                      </m:r>
                    </m:sub>
                  </m:sSub>
                </m:sup>
              </m:sSubSup>
            </m:den>
          </m:f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167</m:t>
                  </m:r>
                </m:sub>
              </m:sSub>
            </m:e>
          </m:d>
        </m:oMath>
      </m:oMathPara>
    </w:p>
    <w:p w14:paraId="5767B4E6" w14:textId="49423DD1" w:rsidR="006425B6" w:rsidRDefault="00BD097B" w:rsidP="009F2D5F">
      <w:r>
        <w:t xml:space="preserve">With that, we have an exact solution for fH! </w:t>
      </w:r>
      <w:r w:rsidR="008B3FEB">
        <w:t>With fH solved for, we can solve for C130. With C130 solved for, we can solve for fFe. With fFe, we can lastly solve for C16</w:t>
      </w:r>
      <w:r w:rsidR="00C2338C">
        <w:t>7</w:t>
      </w:r>
      <w:r w:rsidR="006425B6">
        <w:t>. That looks like:</w:t>
      </w:r>
    </w:p>
    <w:p w14:paraId="36F9CB5C" w14:textId="1151023B" w:rsidR="006425B6" w:rsidRPr="000B3D54" w:rsidRDefault="008B3FEB" w:rsidP="006425B6">
      <w:pPr>
        <w:rPr>
          <w:rFonts w:ascii="Cambria Math"/>
          <w:b/>
          <w:bCs/>
          <w:i/>
        </w:rPr>
      </w:pPr>
      <w:r>
        <w:t xml:space="preserve"> </w:t>
      </w:r>
      <w:r w:rsidR="006425B6" w:rsidRPr="006425B6">
        <w:rPr>
          <w:rFonts w:ascii="Cambria Math"/>
          <w:i/>
        </w:rPr>
        <w:br/>
      </w:r>
      <m:oMathPara>
        <m:oMath>
          <m:sSub>
            <m:sSubPr>
              <m:ctrlPr>
                <w:rPr>
                  <w:rFonts w:ascii="Cambria Math" w:hAnsi="Cambria Math"/>
                  <w:b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</w:rPr>
                <m:t>f</m:t>
              </m:r>
            </m:e>
            <m:sub>
              <m:r>
                <m:rPr>
                  <m:sty m:val="bi"/>
                </m:rPr>
                <w:rPr>
                  <w:rFonts w:ascii="Cambria Math"/>
                </w:rPr>
                <m:t>H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f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/>
                    </w:rPr>
                    <m:t>H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/>
                    </w:rPr>
                    <m:t>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V</m:t>
                      </m:r>
                    </m:sub>
                  </m:sSub>
                </m:sup>
              </m:sSubSup>
            </m:den>
          </m:f>
        </m:oMath>
      </m:oMathPara>
    </w:p>
    <w:p w14:paraId="2F2941D9" w14:textId="7E43AD19" w:rsidR="006425B6" w:rsidRPr="000B3D54" w:rsidRDefault="00431946" w:rsidP="006425B6">
      <w:pPr>
        <w:rPr>
          <w:rFonts w:ascii="Cambria Math"/>
          <w:b/>
          <w:bCs/>
          <w:i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/>
                </w:rPr>
                <m:t>130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f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/>
                    </w:rPr>
                    <m:t>3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/>
                    </w:rPr>
                    <m:t>3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V</m:t>
                      </m:r>
                    </m:sub>
                  </m:sSub>
                </m:sup>
              </m:sSubSup>
            </m:den>
          </m:f>
          <m:r>
            <m:rPr>
              <m:sty m:val="bi"/>
            </m:rP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b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</w:rPr>
                <m:t>f</m:t>
              </m:r>
            </m:e>
            <m:sub>
              <m:r>
                <m:rPr>
                  <m:sty m:val="bi"/>
                </m:rPr>
                <w:rPr>
                  <w:rFonts w:ascii="Cambria Math"/>
                </w:rPr>
                <m:t>H</m:t>
              </m:r>
            </m:sub>
          </m:sSub>
        </m:oMath>
      </m:oMathPara>
    </w:p>
    <w:p w14:paraId="52B5FA19" w14:textId="1728D219" w:rsidR="006425B6" w:rsidRPr="000B3D54" w:rsidRDefault="00431946" w:rsidP="009F2D5F">
      <w:pPr>
        <w:rPr>
          <w:b/>
          <w:bCs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</w:rPr>
                <m:t>f</m:t>
              </m:r>
            </m:e>
            <m:sub>
              <m:r>
                <m:rPr>
                  <m:nor/>
                </m:rPr>
                <w:rPr>
                  <w:rFonts w:ascii="Cambria Math"/>
                  <w:b/>
                  <w:bCs/>
                </w:rPr>
                <m:t>Fe</m:t>
              </m:r>
              <m:ctrlPr>
                <w:rPr>
                  <w:rFonts w:ascii="Cambria Math" w:hAnsi="Cambria Math"/>
                  <w:b/>
                  <w:bCs/>
                </w:rPr>
              </m:ctrlP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R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  <w:b/>
                      <w:bCs/>
                    </w:rPr>
                    <m:t>Fe</m:t>
                  </m:r>
                  <m:ctrlPr>
                    <w:rPr>
                      <w:rFonts w:ascii="Cambria Math" w:hAnsi="Cambria Math"/>
                      <w:b/>
                      <w:bCs/>
                    </w:rPr>
                  </m:ctrlPr>
                </m:sub>
              </m:sSub>
            </m:den>
          </m:f>
          <m:d>
            <m:dPr>
              <m:ctrlPr>
                <w:rPr>
                  <w:rFonts w:ascii="Cambria Math" w:hAnsi="Cambria Math"/>
                  <w:b/>
                  <w:bCs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f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2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2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V</m:t>
                          </m:r>
                        </m:sub>
                      </m:sSub>
                    </m:sup>
                  </m:sSubSup>
                </m:den>
              </m:f>
              <m:r>
                <m:rPr>
                  <m:sty m:val="bi"/>
                </m:rPr>
                <w:rPr>
                  <w:rFonts w:asci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/>
                    </w:rPr>
                    <m:t>130</m:t>
                  </m:r>
                </m:sub>
              </m:sSub>
            </m:e>
          </m:d>
        </m:oMath>
      </m:oMathPara>
    </w:p>
    <w:p w14:paraId="43576E3E" w14:textId="323E9D97" w:rsidR="006425B6" w:rsidRPr="000B3D54" w:rsidRDefault="00431946" w:rsidP="009F2D5F">
      <w:pPr>
        <w:rPr>
          <w:b/>
          <w:bCs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/>
                </w:rPr>
                <m:t>167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f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/>
                    </w:rPr>
                    <m:t>4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/>
                    </w:rPr>
                    <m:t>4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V</m:t>
                      </m:r>
                    </m:sub>
                  </m:sSub>
                </m:sup>
              </m:sSubSup>
            </m:den>
          </m:f>
          <m:r>
            <m:rPr>
              <m:sty m:val="bi"/>
            </m:rP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b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</w:rPr>
                <m:t>f</m:t>
              </m:r>
            </m:e>
            <m:sub>
              <m:r>
                <m:rPr>
                  <m:nor/>
                </m:rPr>
                <w:rPr>
                  <w:rFonts w:ascii="Cambria Math"/>
                  <w:b/>
                  <w:bCs/>
                </w:rPr>
                <m:t>Fe</m:t>
              </m:r>
              <m:ctrlPr>
                <w:rPr>
                  <w:rFonts w:ascii="Cambria Math" w:hAnsi="Cambria Math"/>
                  <w:b/>
                  <w:bCs/>
                </w:rPr>
              </m:ctrlPr>
            </m:sub>
          </m:sSub>
        </m:oMath>
      </m:oMathPara>
    </w:p>
    <w:p w14:paraId="30576785" w14:textId="7F67CDEB" w:rsidR="00294AE9" w:rsidRDefault="00294AE9" w:rsidP="009F2D5F">
      <w:r>
        <w:t>Now</w:t>
      </w:r>
      <w:r w:rsidR="00252E69">
        <w:t xml:space="preserve"> here we could make Av as a free parameter</w:t>
      </w:r>
      <w:r w:rsidR="00D17877">
        <w:t xml:space="preserve"> and do a fit </w:t>
      </w:r>
      <w:r w:rsidR="009805ED">
        <w:t xml:space="preserve">for the system </w:t>
      </w:r>
      <w:r w:rsidR="00D17877">
        <w:t>numerically</w:t>
      </w:r>
      <w:r w:rsidR="009805ED">
        <w:t>. Or we can work out Av separately and see what we get out. We can try this both ways.</w:t>
      </w:r>
      <w:r>
        <w:t xml:space="preserve"> </w:t>
      </w:r>
    </w:p>
    <w:p w14:paraId="1743ACDF" w14:textId="77777777" w:rsidR="001720AC" w:rsidRDefault="001720AC" w:rsidP="009F2D5F"/>
    <w:p w14:paraId="64E66750" w14:textId="77777777" w:rsidR="001720AC" w:rsidRDefault="001720AC" w:rsidP="009F2D5F"/>
    <w:p w14:paraId="518A3E6E" w14:textId="77777777" w:rsidR="001720AC" w:rsidRDefault="001720AC" w:rsidP="009F2D5F"/>
    <w:p w14:paraId="26C21925" w14:textId="77777777" w:rsidR="001720AC" w:rsidRDefault="001720AC" w:rsidP="009F2D5F"/>
    <w:p w14:paraId="0D8DAE9C" w14:textId="27308729" w:rsidR="001720AC" w:rsidRDefault="001720AC" w:rsidP="009F2D5F">
      <w:r>
        <w:lastRenderedPageBreak/>
        <w:t>From graphical inspections, it appears we can simplify this further by saying f2 is independent of C, T:</w:t>
      </w:r>
    </w:p>
    <w:p w14:paraId="0B67CD58" w14:textId="1F6F4103" w:rsidR="001720AC" w:rsidRPr="005D7406" w:rsidRDefault="001720AC" w:rsidP="001720A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R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2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p>
          </m:sSubSup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H</m:t>
                  </m: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130</m:t>
                  </m:r>
                </m:sub>
              </m:sSub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3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p>
          </m:sSubSup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167</m:t>
                  </m:r>
                </m:sub>
              </m:sSub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4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p>
          </m:sSubSup>
        </m:oMath>
      </m:oMathPara>
    </w:p>
    <w:p w14:paraId="2F7E4DC5" w14:textId="48653D58" w:rsidR="00FA3616" w:rsidRDefault="00727E50" w:rsidP="009F2D5F">
      <w:r>
        <w:t>Now we need to plug in fFe…</w:t>
      </w:r>
    </w:p>
    <w:p w14:paraId="6A6016A7" w14:textId="4E3C91B8" w:rsidR="00423E5D" w:rsidRPr="00E962D4" w:rsidRDefault="00423E5D" w:rsidP="009F2D5F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Fe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V</m:t>
                      </m:r>
                    </m:sub>
                  </m:sSub>
                </m:sup>
              </m:sSubSup>
            </m:den>
          </m:f>
          <m:r>
            <w:rPr>
              <w:rFonts w:ascii="Cambria Math" w:hAnsi="Cambria Math"/>
            </w:rPr>
            <m:t>-</m:t>
          </m:r>
          <m:r>
            <w:rPr>
              <w:rFonts w:ascii="Cambria Math" w:hAnsi="Cambria Math"/>
            </w:rPr>
            <m:t>C*B(…)</m:t>
          </m:r>
        </m:oMath>
      </m:oMathPara>
    </w:p>
    <w:p w14:paraId="635A1589" w14:textId="2C1397A0" w:rsidR="00E962D4" w:rsidRDefault="00E962D4" w:rsidP="009F2D5F">
      <w:r>
        <w:t>But if f2 is independent of temperature…</w:t>
      </w:r>
    </w:p>
    <w:p w14:paraId="25AD9A59" w14:textId="4A4AC5E6" w:rsidR="00E962D4" w:rsidRPr="004E01EB" w:rsidRDefault="00E962D4" w:rsidP="009F2D5F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R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r>
                <w:rPr>
                  <w:rFonts w:ascii="Cambria Math" w:hAnsi="Cambria Math"/>
                </w:rPr>
                <m:t>(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sub>
                      </m:sSub>
                    </m:sup>
                  </m:sSubSup>
                </m:den>
              </m:f>
              <m:r>
                <w:rPr>
                  <w:rFonts w:ascii="Cambria Math" w:hAnsi="Cambria Math"/>
                </w:rPr>
                <m:t>-0)</m:t>
              </m:r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2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p>
          </m:sSubSup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Fe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*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den>
                  </m:f>
                </m:e>
              </m:d>
            </m:e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</m:sub>
              </m:sSub>
            </m:sup>
          </m:sSup>
        </m:oMath>
      </m:oMathPara>
    </w:p>
    <w:p w14:paraId="59AAB178" w14:textId="54A62FA8" w:rsidR="004E01EB" w:rsidRPr="004E01EB" w:rsidRDefault="004E01EB" w:rsidP="009F2D5F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Fe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*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den>
                  </m:f>
                </m:e>
              </m:d>
            </m:e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</m:sub>
              </m:sSub>
            </m:sup>
          </m:sSup>
          <m:r>
            <w:rPr>
              <w:rFonts w:ascii="Cambria Math" w:hAnsi="Cambria Math"/>
            </w:rPr>
            <m:t>→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den>
                  </m:f>
                </m:e>
              </m:d>
            </m:e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</m:sub>
              </m:sSub>
            </m:sup>
          </m:sSup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Fe</m:t>
              </m:r>
            </m:sub>
          </m:sSub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den>
          </m:f>
        </m:oMath>
      </m:oMathPara>
    </w:p>
    <w:p w14:paraId="11FA046D" w14:textId="360C4AB4" w:rsidR="004E01EB" w:rsidRPr="00E80055" w:rsidRDefault="004E01EB" w:rsidP="009F2D5F">
      <w:pPr>
        <w:rPr>
          <w:b/>
          <w:bCs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b/>
                  <w:bCs/>
                  <w:i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log</m:t>
                  </m:r>
                  <m:ctrlPr>
                    <w:rPr>
                      <w:rFonts w:ascii="Cambria Math" w:hAnsi="Cambria Math"/>
                      <w:b/>
                      <w:bCs/>
                    </w:rPr>
                  </m:ctrlP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den>
                  </m:f>
                  <m:ctrlPr>
                    <w:rPr>
                      <w:rFonts w:ascii="Cambria Math" w:hAnsi="Cambria Math"/>
                      <w:b/>
                      <w:bCs/>
                    </w:rPr>
                  </m:ctrlPr>
                </m:sub>
              </m:sSub>
            </m:fName>
            <m:e>
              <m:r>
                <m:rPr>
                  <m:sty m:val="bi"/>
                </m:rP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e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f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den>
              </m:f>
              <m:r>
                <m:rPr>
                  <m:sty m:val="bi"/>
                </m:rPr>
                <w:rPr>
                  <w:rFonts w:ascii="Cambria Math" w:hAnsi="Cambria Math"/>
                </w:rPr>
                <m:t>)</m:t>
              </m:r>
            </m:e>
          </m:func>
        </m:oMath>
      </m:oMathPara>
    </w:p>
    <w:p w14:paraId="7FAB2857" w14:textId="0219B55A" w:rsidR="00E80055" w:rsidRDefault="00E80055" w:rsidP="009F2D5F">
      <w:r w:rsidRPr="003B16A7">
        <w:t xml:space="preserve">If we use this </w:t>
      </w:r>
      <w:r w:rsidRPr="00866227">
        <w:rPr>
          <w:b/>
          <w:bCs/>
        </w:rPr>
        <w:t>with a numerical fit to C</w:t>
      </w:r>
      <w:r w:rsidR="00204FD8" w:rsidRPr="00866227">
        <w:rPr>
          <w:b/>
          <w:bCs/>
        </w:rPr>
        <w:t>(T)</w:t>
      </w:r>
      <w:r w:rsidRPr="00866227">
        <w:rPr>
          <w:b/>
          <w:bCs/>
        </w:rPr>
        <w:t>,</w:t>
      </w:r>
      <w:r w:rsidRPr="003B16A7">
        <w:t xml:space="preserve"> we </w:t>
      </w:r>
      <w:r w:rsidR="00860ECE" w:rsidRPr="003B16A7">
        <w:t>will have constrained Av</w:t>
      </w:r>
      <w:r w:rsidR="00204FD8">
        <w:t>(f)</w:t>
      </w:r>
      <w:r w:rsidR="00860ECE" w:rsidRPr="003B16A7">
        <w:t>, C</w:t>
      </w:r>
      <w:r w:rsidR="00204FD8">
        <w:t>(T)</w:t>
      </w:r>
      <w:r w:rsidR="00860ECE" w:rsidRPr="003B16A7">
        <w:t>. Then we’ll still need fH and fFe…</w:t>
      </w:r>
      <w:r w:rsidR="00204FD8">
        <w:t>except we actually have fFe from stating</w:t>
      </w:r>
    </w:p>
    <w:p w14:paraId="18530CDA" w14:textId="7351345D" w:rsidR="00204FD8" w:rsidRPr="00204FD8" w:rsidRDefault="00204FD8" w:rsidP="00204FD8">
      <w:pPr>
        <w:rPr>
          <w:b/>
          <w:bCs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</w:rPr>
                <m:t>f</m:t>
              </m:r>
            </m:e>
            <m:sub>
              <m:r>
                <m:rPr>
                  <m:nor/>
                </m:rPr>
                <w:rPr>
                  <w:rFonts w:ascii="Cambria Math"/>
                  <w:b/>
                  <w:bCs/>
                </w:rPr>
                <m:t>Fe</m:t>
              </m:r>
              <m:ctrlPr>
                <w:rPr>
                  <w:rFonts w:ascii="Cambria Math" w:hAnsi="Cambria Math"/>
                  <w:b/>
                  <w:bCs/>
                </w:rPr>
              </m:ctrlP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V</m:t>
                      </m:r>
                    </m:sub>
                  </m:sSub>
                </m:sup>
              </m:sSubSup>
            </m:den>
          </m:f>
          <m:r>
            <m:rPr>
              <m:sty m:val="bi"/>
            </m:rPr>
            <w:rPr>
              <w:rFonts w:ascii="Cambria Math" w:hAnsi="Cambria Math"/>
            </w:rPr>
            <m:t>-C*B(…)</m:t>
          </m:r>
        </m:oMath>
      </m:oMathPara>
    </w:p>
    <w:p w14:paraId="03D187CA" w14:textId="4DECFF62" w:rsidR="00204FD8" w:rsidRDefault="00204FD8" w:rsidP="009F2D5F">
      <w:r>
        <w:t>So lastly fH…</w:t>
      </w:r>
      <w:r w:rsidR="00F41923">
        <w:t xml:space="preserve">again, if we have C and Av, along with f3, we can just solve </w:t>
      </w:r>
    </w:p>
    <w:p w14:paraId="6BA6B38C" w14:textId="4A771B5A" w:rsidR="00F41923" w:rsidRPr="004439DF" w:rsidRDefault="00F41923" w:rsidP="009F2D5F">
      <w:pPr>
        <w:rPr>
          <w:b/>
          <w:bCs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</w:rPr>
                <m:t>f</m:t>
              </m:r>
            </m:e>
            <m:sub>
              <m:r>
                <m:rPr>
                  <m:sty m:val="bi"/>
                </m:rPr>
                <w:rPr>
                  <w:rFonts w:asci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b/>
                  <w:bCs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f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/>
                    </w:rPr>
                    <m:t>H</m:t>
                  </m:r>
                </m:sub>
              </m:sSub>
              <m:r>
                <m:rPr>
                  <m:sty m:val="bi"/>
                </m:rP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/>
                    </w:rPr>
                    <m:t>130</m:t>
                  </m:r>
                </m:sub>
              </m:sSub>
            </m:e>
          </m:d>
          <m:sSubSup>
            <m:sSubSupPr>
              <m:ctrlPr>
                <w:rPr>
                  <w:rFonts w:ascii="Cambria Math" w:hAnsi="Cambria Math"/>
                  <w:b/>
                  <w:bCs/>
                  <w:i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/>
                </w:rPr>
                <m:t>y</m:t>
              </m:r>
            </m:e>
            <m:sub>
              <m:r>
                <m:rPr>
                  <m:sty m:val="bi"/>
                </m:rPr>
                <w:rPr>
                  <w:rFonts w:ascii="Cambria Math"/>
                </w:rPr>
                <m:t>3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/>
                    </w:rPr>
                    <m:t>V</m:t>
                  </m:r>
                </m:sub>
              </m:sSub>
            </m:sup>
          </m:sSubSup>
          <m:r>
            <m:rPr>
              <m:sty m:val="bi"/>
            </m:rP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  <w:b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f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V</m:t>
                      </m:r>
                    </m:sub>
                  </m:sSub>
                </m:sup>
              </m:sSubSup>
            </m:den>
          </m:f>
          <m:r>
            <m:rPr>
              <m:sty m:val="bi"/>
            </m:rPr>
            <w:rPr>
              <w:rFonts w:ascii="Cambria Math" w:hAnsi="Cambria Math"/>
            </w:rPr>
            <m:t>-C*B</m:t>
          </m:r>
          <m:r>
            <m:rPr>
              <m:sty m:val="bi"/>
            </m:rPr>
            <w:rPr>
              <w:rFonts w:ascii="Cambria Math" w:hAnsi="Cambria Math"/>
            </w:rPr>
            <m:t>(…)</m:t>
          </m:r>
        </m:oMath>
      </m:oMathPara>
    </w:p>
    <w:p w14:paraId="64D02A64" w14:textId="2B4C8CAC" w:rsidR="004439DF" w:rsidRPr="00F41923" w:rsidRDefault="004439DF" w:rsidP="009F2D5F">
      <w:pPr>
        <w:rPr>
          <w:b/>
          <w:bCs/>
        </w:rPr>
      </w:pPr>
      <w:r>
        <w:rPr>
          <w:b/>
          <w:bCs/>
        </w:rPr>
        <w:t xml:space="preserve">Given the independent variable (T), then we just need to satisfy C </w:t>
      </w:r>
      <w:r w:rsidR="00431946">
        <w:rPr>
          <w:b/>
          <w:bCs/>
        </w:rPr>
        <w:t>(and fFe, fH) such that we get back f3 and f4 correctly…</w:t>
      </w:r>
    </w:p>
    <w:sectPr w:rsidR="004439DF" w:rsidRPr="00F41923">
      <w:pgSz w:w="12240" w:h="15840"/>
      <w:pgMar w:top="1440" w:right="1440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7953944"/>
    <w:multiLevelType w:val="hybridMultilevel"/>
    <w:tmpl w:val="B3425D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C335D59"/>
    <w:multiLevelType w:val="singleLevel"/>
    <w:tmpl w:val="D59EBF9A"/>
    <w:lvl w:ilvl="0">
      <w:numFmt w:val="bullet"/>
      <w:pStyle w:val="itemitemb"/>
      <w:lvlText w:val=""/>
      <w:lvlJc w:val="left"/>
      <w:pPr>
        <w:tabs>
          <w:tab w:val="num" w:pos="720"/>
        </w:tabs>
        <w:ind w:left="720" w:hanging="360"/>
      </w:pPr>
      <w:rPr>
        <w:rFonts w:ascii="Webdings" w:hAnsi="Webdings" w:hint="default"/>
      </w:rPr>
    </w:lvl>
  </w:abstractNum>
  <w:abstractNum w:abstractNumId="2" w15:restartNumberingAfterBreak="0">
    <w:nsid w:val="66D9659A"/>
    <w:multiLevelType w:val="hybridMultilevel"/>
    <w:tmpl w:val="349219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AD8270C"/>
    <w:multiLevelType w:val="hybridMultilevel"/>
    <w:tmpl w:val="8858065C"/>
    <w:lvl w:ilvl="0" w:tplc="DB9A1BEE">
      <w:numFmt w:val="bullet"/>
      <w:pStyle w:val="itemitem"/>
      <w:lvlText w:val=""/>
      <w:lvlJc w:val="left"/>
      <w:pPr>
        <w:tabs>
          <w:tab w:val="num" w:pos="1080"/>
        </w:tabs>
        <w:ind w:left="1080" w:hanging="360"/>
      </w:pPr>
      <w:rPr>
        <w:rFonts w:ascii="Webdings" w:hAnsi="Web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792B2BBA"/>
    <w:multiLevelType w:val="hybridMultilevel"/>
    <w:tmpl w:val="92649532"/>
    <w:lvl w:ilvl="0" w:tplc="B20E431C">
      <w:start w:val="1"/>
      <w:numFmt w:val="decimal"/>
      <w:pStyle w:val="Heading2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54527172">
    <w:abstractNumId w:val="1"/>
  </w:num>
  <w:num w:numId="2" w16cid:durableId="2130658772">
    <w:abstractNumId w:val="3"/>
  </w:num>
  <w:num w:numId="3" w16cid:durableId="2057273196">
    <w:abstractNumId w:val="4"/>
  </w:num>
  <w:num w:numId="4" w16cid:durableId="27460037">
    <w:abstractNumId w:val="2"/>
  </w:num>
  <w:num w:numId="5" w16cid:durableId="19164792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B35E5"/>
    <w:rsid w:val="0000507F"/>
    <w:rsid w:val="00006540"/>
    <w:rsid w:val="000067BD"/>
    <w:rsid w:val="00006922"/>
    <w:rsid w:val="00010B91"/>
    <w:rsid w:val="000112E6"/>
    <w:rsid w:val="00011D6D"/>
    <w:rsid w:val="0001263C"/>
    <w:rsid w:val="000130BF"/>
    <w:rsid w:val="0001578E"/>
    <w:rsid w:val="00020E4F"/>
    <w:rsid w:val="00023BA7"/>
    <w:rsid w:val="00023F3F"/>
    <w:rsid w:val="000266A9"/>
    <w:rsid w:val="00027D03"/>
    <w:rsid w:val="0003021D"/>
    <w:rsid w:val="00031AFE"/>
    <w:rsid w:val="00033A19"/>
    <w:rsid w:val="00036389"/>
    <w:rsid w:val="000370D4"/>
    <w:rsid w:val="00037349"/>
    <w:rsid w:val="00037618"/>
    <w:rsid w:val="00041351"/>
    <w:rsid w:val="000427D1"/>
    <w:rsid w:val="000435C6"/>
    <w:rsid w:val="00050787"/>
    <w:rsid w:val="00056598"/>
    <w:rsid w:val="000662C5"/>
    <w:rsid w:val="000704BE"/>
    <w:rsid w:val="000704C1"/>
    <w:rsid w:val="0007377E"/>
    <w:rsid w:val="000738DA"/>
    <w:rsid w:val="00075D25"/>
    <w:rsid w:val="00077BF7"/>
    <w:rsid w:val="000803B8"/>
    <w:rsid w:val="000837EA"/>
    <w:rsid w:val="00092FD3"/>
    <w:rsid w:val="0009423D"/>
    <w:rsid w:val="000A0CF0"/>
    <w:rsid w:val="000A390F"/>
    <w:rsid w:val="000A3EE0"/>
    <w:rsid w:val="000A6409"/>
    <w:rsid w:val="000B050E"/>
    <w:rsid w:val="000B3D54"/>
    <w:rsid w:val="000C05D0"/>
    <w:rsid w:val="000C413B"/>
    <w:rsid w:val="000C43F1"/>
    <w:rsid w:val="000D084E"/>
    <w:rsid w:val="000D187D"/>
    <w:rsid w:val="000D6821"/>
    <w:rsid w:val="000E0C33"/>
    <w:rsid w:val="000E3152"/>
    <w:rsid w:val="000E4475"/>
    <w:rsid w:val="000E4E12"/>
    <w:rsid w:val="000F318F"/>
    <w:rsid w:val="000F5BB7"/>
    <w:rsid w:val="000F73BB"/>
    <w:rsid w:val="000F7C33"/>
    <w:rsid w:val="0010465D"/>
    <w:rsid w:val="00105DB0"/>
    <w:rsid w:val="00107A07"/>
    <w:rsid w:val="00111991"/>
    <w:rsid w:val="00113CC3"/>
    <w:rsid w:val="00114C5E"/>
    <w:rsid w:val="001166F3"/>
    <w:rsid w:val="00117AA1"/>
    <w:rsid w:val="001223D5"/>
    <w:rsid w:val="001269C1"/>
    <w:rsid w:val="0012703D"/>
    <w:rsid w:val="00127F98"/>
    <w:rsid w:val="001311CD"/>
    <w:rsid w:val="001333D5"/>
    <w:rsid w:val="00141DEF"/>
    <w:rsid w:val="0014262D"/>
    <w:rsid w:val="00150E0F"/>
    <w:rsid w:val="00151776"/>
    <w:rsid w:val="0015275C"/>
    <w:rsid w:val="00153673"/>
    <w:rsid w:val="00153812"/>
    <w:rsid w:val="00167FEC"/>
    <w:rsid w:val="001720AC"/>
    <w:rsid w:val="00173FC3"/>
    <w:rsid w:val="00175631"/>
    <w:rsid w:val="0018431B"/>
    <w:rsid w:val="00184B65"/>
    <w:rsid w:val="00185405"/>
    <w:rsid w:val="00187246"/>
    <w:rsid w:val="00191E84"/>
    <w:rsid w:val="00195F46"/>
    <w:rsid w:val="00197442"/>
    <w:rsid w:val="001977EE"/>
    <w:rsid w:val="001A23EB"/>
    <w:rsid w:val="001A35F0"/>
    <w:rsid w:val="001A4B87"/>
    <w:rsid w:val="001B2F91"/>
    <w:rsid w:val="001B34CD"/>
    <w:rsid w:val="001C00A5"/>
    <w:rsid w:val="001C2EF2"/>
    <w:rsid w:val="001C6D7D"/>
    <w:rsid w:val="001D19B1"/>
    <w:rsid w:val="001D59D9"/>
    <w:rsid w:val="001D7722"/>
    <w:rsid w:val="001E0B5A"/>
    <w:rsid w:val="001E1D88"/>
    <w:rsid w:val="001E1DF2"/>
    <w:rsid w:val="001E7BFA"/>
    <w:rsid w:val="001F2037"/>
    <w:rsid w:val="001F3835"/>
    <w:rsid w:val="001F3D58"/>
    <w:rsid w:val="001F5523"/>
    <w:rsid w:val="001F57C6"/>
    <w:rsid w:val="001F646F"/>
    <w:rsid w:val="0020037F"/>
    <w:rsid w:val="00202982"/>
    <w:rsid w:val="00203FC6"/>
    <w:rsid w:val="00204FD8"/>
    <w:rsid w:val="00205AAE"/>
    <w:rsid w:val="0021594F"/>
    <w:rsid w:val="00215DFC"/>
    <w:rsid w:val="0021704D"/>
    <w:rsid w:val="00222139"/>
    <w:rsid w:val="00226346"/>
    <w:rsid w:val="00226B45"/>
    <w:rsid w:val="002357E2"/>
    <w:rsid w:val="00236247"/>
    <w:rsid w:val="00241831"/>
    <w:rsid w:val="00243817"/>
    <w:rsid w:val="00244246"/>
    <w:rsid w:val="00244678"/>
    <w:rsid w:val="00247DDC"/>
    <w:rsid w:val="00247E7F"/>
    <w:rsid w:val="00252E69"/>
    <w:rsid w:val="0026121F"/>
    <w:rsid w:val="00266214"/>
    <w:rsid w:val="0026668A"/>
    <w:rsid w:val="00274B02"/>
    <w:rsid w:val="0028055D"/>
    <w:rsid w:val="00280EF1"/>
    <w:rsid w:val="002833A7"/>
    <w:rsid w:val="00284DB1"/>
    <w:rsid w:val="00285172"/>
    <w:rsid w:val="00286D07"/>
    <w:rsid w:val="002915FA"/>
    <w:rsid w:val="00293143"/>
    <w:rsid w:val="00294AE9"/>
    <w:rsid w:val="00295B29"/>
    <w:rsid w:val="00296027"/>
    <w:rsid w:val="00297D18"/>
    <w:rsid w:val="002B0F20"/>
    <w:rsid w:val="002B21F0"/>
    <w:rsid w:val="002B2D83"/>
    <w:rsid w:val="002B3083"/>
    <w:rsid w:val="002B3EEF"/>
    <w:rsid w:val="002B49CD"/>
    <w:rsid w:val="002B50A8"/>
    <w:rsid w:val="002C07E2"/>
    <w:rsid w:val="002C3818"/>
    <w:rsid w:val="002D044E"/>
    <w:rsid w:val="002D20BE"/>
    <w:rsid w:val="002D3AB4"/>
    <w:rsid w:val="002E2813"/>
    <w:rsid w:val="002E5708"/>
    <w:rsid w:val="002F1207"/>
    <w:rsid w:val="002F2A66"/>
    <w:rsid w:val="002F46CA"/>
    <w:rsid w:val="002F523D"/>
    <w:rsid w:val="002F57BE"/>
    <w:rsid w:val="002F57F4"/>
    <w:rsid w:val="002F69A8"/>
    <w:rsid w:val="003066F7"/>
    <w:rsid w:val="003115B8"/>
    <w:rsid w:val="003116EB"/>
    <w:rsid w:val="003131B2"/>
    <w:rsid w:val="00317EFE"/>
    <w:rsid w:val="003216DC"/>
    <w:rsid w:val="00322390"/>
    <w:rsid w:val="00330B78"/>
    <w:rsid w:val="00334837"/>
    <w:rsid w:val="00334E51"/>
    <w:rsid w:val="003359EB"/>
    <w:rsid w:val="00337AEB"/>
    <w:rsid w:val="003464DB"/>
    <w:rsid w:val="003467D9"/>
    <w:rsid w:val="0035012F"/>
    <w:rsid w:val="00350A2D"/>
    <w:rsid w:val="00350DBB"/>
    <w:rsid w:val="00357676"/>
    <w:rsid w:val="003602AB"/>
    <w:rsid w:val="00360548"/>
    <w:rsid w:val="00361035"/>
    <w:rsid w:val="00362108"/>
    <w:rsid w:val="00363BDA"/>
    <w:rsid w:val="00366C35"/>
    <w:rsid w:val="00366CA5"/>
    <w:rsid w:val="003720B8"/>
    <w:rsid w:val="00374093"/>
    <w:rsid w:val="003771F7"/>
    <w:rsid w:val="0038167D"/>
    <w:rsid w:val="00383EEB"/>
    <w:rsid w:val="003866C5"/>
    <w:rsid w:val="00387E9C"/>
    <w:rsid w:val="003A1AEE"/>
    <w:rsid w:val="003A5CD9"/>
    <w:rsid w:val="003A6825"/>
    <w:rsid w:val="003A7BDC"/>
    <w:rsid w:val="003B0131"/>
    <w:rsid w:val="003B13D4"/>
    <w:rsid w:val="003B16A7"/>
    <w:rsid w:val="003B21C3"/>
    <w:rsid w:val="003B3D40"/>
    <w:rsid w:val="003B4290"/>
    <w:rsid w:val="003B6111"/>
    <w:rsid w:val="003B6842"/>
    <w:rsid w:val="003B6AAA"/>
    <w:rsid w:val="003C0ABB"/>
    <w:rsid w:val="003C3FE8"/>
    <w:rsid w:val="003C68AB"/>
    <w:rsid w:val="003C6FE9"/>
    <w:rsid w:val="003D271D"/>
    <w:rsid w:val="003D5D18"/>
    <w:rsid w:val="003E5395"/>
    <w:rsid w:val="003E7AA5"/>
    <w:rsid w:val="003F010D"/>
    <w:rsid w:val="003F214B"/>
    <w:rsid w:val="00403794"/>
    <w:rsid w:val="00406C17"/>
    <w:rsid w:val="00407440"/>
    <w:rsid w:val="00415041"/>
    <w:rsid w:val="00415589"/>
    <w:rsid w:val="004171F2"/>
    <w:rsid w:val="004176E3"/>
    <w:rsid w:val="0042101C"/>
    <w:rsid w:val="00423E5D"/>
    <w:rsid w:val="00431946"/>
    <w:rsid w:val="00435FEC"/>
    <w:rsid w:val="004378A9"/>
    <w:rsid w:val="00442D42"/>
    <w:rsid w:val="00443846"/>
    <w:rsid w:val="004439DF"/>
    <w:rsid w:val="00446429"/>
    <w:rsid w:val="00456703"/>
    <w:rsid w:val="00457BCB"/>
    <w:rsid w:val="00460B29"/>
    <w:rsid w:val="00466457"/>
    <w:rsid w:val="00470903"/>
    <w:rsid w:val="00471009"/>
    <w:rsid w:val="00474194"/>
    <w:rsid w:val="00477FCC"/>
    <w:rsid w:val="00480663"/>
    <w:rsid w:val="00482808"/>
    <w:rsid w:val="004865CE"/>
    <w:rsid w:val="004906F6"/>
    <w:rsid w:val="00492243"/>
    <w:rsid w:val="00493637"/>
    <w:rsid w:val="00496BB1"/>
    <w:rsid w:val="004A40A7"/>
    <w:rsid w:val="004A5155"/>
    <w:rsid w:val="004B1340"/>
    <w:rsid w:val="004B4B3C"/>
    <w:rsid w:val="004C281A"/>
    <w:rsid w:val="004C2FEF"/>
    <w:rsid w:val="004C58D3"/>
    <w:rsid w:val="004C62C4"/>
    <w:rsid w:val="004D1013"/>
    <w:rsid w:val="004D2A32"/>
    <w:rsid w:val="004D315C"/>
    <w:rsid w:val="004D4A87"/>
    <w:rsid w:val="004D57E3"/>
    <w:rsid w:val="004D6424"/>
    <w:rsid w:val="004E01EB"/>
    <w:rsid w:val="004E21B7"/>
    <w:rsid w:val="004E3192"/>
    <w:rsid w:val="004F349E"/>
    <w:rsid w:val="004F519E"/>
    <w:rsid w:val="005057B8"/>
    <w:rsid w:val="005219D7"/>
    <w:rsid w:val="00523C9B"/>
    <w:rsid w:val="00524D1B"/>
    <w:rsid w:val="00524F70"/>
    <w:rsid w:val="00530E27"/>
    <w:rsid w:val="00530FD6"/>
    <w:rsid w:val="005326FB"/>
    <w:rsid w:val="0053579C"/>
    <w:rsid w:val="00541309"/>
    <w:rsid w:val="005426EE"/>
    <w:rsid w:val="00543549"/>
    <w:rsid w:val="00546256"/>
    <w:rsid w:val="00552754"/>
    <w:rsid w:val="005544CA"/>
    <w:rsid w:val="00555395"/>
    <w:rsid w:val="0055688D"/>
    <w:rsid w:val="00557C2A"/>
    <w:rsid w:val="00566E59"/>
    <w:rsid w:val="00567F5D"/>
    <w:rsid w:val="00572159"/>
    <w:rsid w:val="005723DB"/>
    <w:rsid w:val="00572A07"/>
    <w:rsid w:val="005743B1"/>
    <w:rsid w:val="00574402"/>
    <w:rsid w:val="00577AE8"/>
    <w:rsid w:val="00584564"/>
    <w:rsid w:val="00586AD2"/>
    <w:rsid w:val="00586BD9"/>
    <w:rsid w:val="005935E1"/>
    <w:rsid w:val="00595255"/>
    <w:rsid w:val="005A397C"/>
    <w:rsid w:val="005A4DA7"/>
    <w:rsid w:val="005A6525"/>
    <w:rsid w:val="005A6833"/>
    <w:rsid w:val="005A6839"/>
    <w:rsid w:val="005B05D1"/>
    <w:rsid w:val="005B294D"/>
    <w:rsid w:val="005D152C"/>
    <w:rsid w:val="005D1803"/>
    <w:rsid w:val="005D2F46"/>
    <w:rsid w:val="005D490E"/>
    <w:rsid w:val="005D5450"/>
    <w:rsid w:val="005D70FD"/>
    <w:rsid w:val="005D7406"/>
    <w:rsid w:val="005D746D"/>
    <w:rsid w:val="005D7B88"/>
    <w:rsid w:val="005E3A78"/>
    <w:rsid w:val="005F3D2D"/>
    <w:rsid w:val="005F5BB1"/>
    <w:rsid w:val="006022BA"/>
    <w:rsid w:val="00602EA8"/>
    <w:rsid w:val="0060361B"/>
    <w:rsid w:val="00604B8B"/>
    <w:rsid w:val="0061151D"/>
    <w:rsid w:val="00611EEB"/>
    <w:rsid w:val="00614568"/>
    <w:rsid w:val="006160D5"/>
    <w:rsid w:val="00616642"/>
    <w:rsid w:val="0062738C"/>
    <w:rsid w:val="0063370C"/>
    <w:rsid w:val="0063451A"/>
    <w:rsid w:val="00635411"/>
    <w:rsid w:val="00637850"/>
    <w:rsid w:val="006425B6"/>
    <w:rsid w:val="00647F22"/>
    <w:rsid w:val="00651054"/>
    <w:rsid w:val="006528C6"/>
    <w:rsid w:val="00654630"/>
    <w:rsid w:val="00656217"/>
    <w:rsid w:val="00656889"/>
    <w:rsid w:val="0066194E"/>
    <w:rsid w:val="006619D9"/>
    <w:rsid w:val="00663FF3"/>
    <w:rsid w:val="00665783"/>
    <w:rsid w:val="0066683A"/>
    <w:rsid w:val="00667222"/>
    <w:rsid w:val="006706CD"/>
    <w:rsid w:val="00670F2C"/>
    <w:rsid w:val="006711F7"/>
    <w:rsid w:val="006733E1"/>
    <w:rsid w:val="00675A9B"/>
    <w:rsid w:val="00675F22"/>
    <w:rsid w:val="00676CC0"/>
    <w:rsid w:val="00686ED8"/>
    <w:rsid w:val="00694A85"/>
    <w:rsid w:val="006952AE"/>
    <w:rsid w:val="00695CF3"/>
    <w:rsid w:val="00696A7C"/>
    <w:rsid w:val="0069714C"/>
    <w:rsid w:val="00697929"/>
    <w:rsid w:val="006A2D4A"/>
    <w:rsid w:val="006B398C"/>
    <w:rsid w:val="006B4294"/>
    <w:rsid w:val="006B48D7"/>
    <w:rsid w:val="006B690E"/>
    <w:rsid w:val="006D3A16"/>
    <w:rsid w:val="006D6BDC"/>
    <w:rsid w:val="006D7A72"/>
    <w:rsid w:val="006E1966"/>
    <w:rsid w:val="006E2443"/>
    <w:rsid w:val="006E3148"/>
    <w:rsid w:val="006E41AE"/>
    <w:rsid w:val="006E50FC"/>
    <w:rsid w:val="006F2056"/>
    <w:rsid w:val="006F3DE8"/>
    <w:rsid w:val="006F53D3"/>
    <w:rsid w:val="006F5677"/>
    <w:rsid w:val="006F64D1"/>
    <w:rsid w:val="006F6B25"/>
    <w:rsid w:val="007037E7"/>
    <w:rsid w:val="00707CFE"/>
    <w:rsid w:val="0071193C"/>
    <w:rsid w:val="00716712"/>
    <w:rsid w:val="007229E2"/>
    <w:rsid w:val="00724D81"/>
    <w:rsid w:val="00725588"/>
    <w:rsid w:val="00725672"/>
    <w:rsid w:val="007268AF"/>
    <w:rsid w:val="00727E50"/>
    <w:rsid w:val="00727FBB"/>
    <w:rsid w:val="0073146A"/>
    <w:rsid w:val="007325A8"/>
    <w:rsid w:val="00732962"/>
    <w:rsid w:val="0073650C"/>
    <w:rsid w:val="00740C12"/>
    <w:rsid w:val="007435F8"/>
    <w:rsid w:val="0074444E"/>
    <w:rsid w:val="0074593E"/>
    <w:rsid w:val="007501FB"/>
    <w:rsid w:val="00751521"/>
    <w:rsid w:val="00751F89"/>
    <w:rsid w:val="00757C70"/>
    <w:rsid w:val="007629FA"/>
    <w:rsid w:val="007644A8"/>
    <w:rsid w:val="007729D6"/>
    <w:rsid w:val="00774ACC"/>
    <w:rsid w:val="00782934"/>
    <w:rsid w:val="0078387B"/>
    <w:rsid w:val="0078643B"/>
    <w:rsid w:val="007938A7"/>
    <w:rsid w:val="0079730A"/>
    <w:rsid w:val="007A01A5"/>
    <w:rsid w:val="007A08EC"/>
    <w:rsid w:val="007A11BB"/>
    <w:rsid w:val="007A7ED9"/>
    <w:rsid w:val="007B1605"/>
    <w:rsid w:val="007B1F19"/>
    <w:rsid w:val="007B4762"/>
    <w:rsid w:val="007B6410"/>
    <w:rsid w:val="007C4D41"/>
    <w:rsid w:val="007D2906"/>
    <w:rsid w:val="007D2C10"/>
    <w:rsid w:val="007D4796"/>
    <w:rsid w:val="007E0305"/>
    <w:rsid w:val="007E396B"/>
    <w:rsid w:val="007E4062"/>
    <w:rsid w:val="007E73B7"/>
    <w:rsid w:val="007F0D93"/>
    <w:rsid w:val="007F0FD9"/>
    <w:rsid w:val="007F3CE8"/>
    <w:rsid w:val="007F6D0B"/>
    <w:rsid w:val="008039BA"/>
    <w:rsid w:val="00806CC8"/>
    <w:rsid w:val="00810644"/>
    <w:rsid w:val="00810BDB"/>
    <w:rsid w:val="008112D5"/>
    <w:rsid w:val="00813228"/>
    <w:rsid w:val="00820333"/>
    <w:rsid w:val="0082102D"/>
    <w:rsid w:val="00821588"/>
    <w:rsid w:val="00824A19"/>
    <w:rsid w:val="00826E07"/>
    <w:rsid w:val="0083038D"/>
    <w:rsid w:val="0083397C"/>
    <w:rsid w:val="00835E56"/>
    <w:rsid w:val="008403CD"/>
    <w:rsid w:val="00846100"/>
    <w:rsid w:val="008464FC"/>
    <w:rsid w:val="00847AD4"/>
    <w:rsid w:val="008507E2"/>
    <w:rsid w:val="00851197"/>
    <w:rsid w:val="00851C1F"/>
    <w:rsid w:val="008526C0"/>
    <w:rsid w:val="008559DA"/>
    <w:rsid w:val="00856B10"/>
    <w:rsid w:val="00860ECE"/>
    <w:rsid w:val="0086269A"/>
    <w:rsid w:val="00866227"/>
    <w:rsid w:val="00876DAE"/>
    <w:rsid w:val="0088232C"/>
    <w:rsid w:val="00887091"/>
    <w:rsid w:val="008929FF"/>
    <w:rsid w:val="0089553A"/>
    <w:rsid w:val="008A0124"/>
    <w:rsid w:val="008A0793"/>
    <w:rsid w:val="008A1794"/>
    <w:rsid w:val="008B3FEB"/>
    <w:rsid w:val="008B4269"/>
    <w:rsid w:val="008B5550"/>
    <w:rsid w:val="008B6215"/>
    <w:rsid w:val="008B6C89"/>
    <w:rsid w:val="008C137F"/>
    <w:rsid w:val="008C1B13"/>
    <w:rsid w:val="008C4BF4"/>
    <w:rsid w:val="008C565A"/>
    <w:rsid w:val="008C67E0"/>
    <w:rsid w:val="008C70BA"/>
    <w:rsid w:val="008D5397"/>
    <w:rsid w:val="008D76D6"/>
    <w:rsid w:val="008D7AD8"/>
    <w:rsid w:val="008E0570"/>
    <w:rsid w:val="008E1CED"/>
    <w:rsid w:val="008E4872"/>
    <w:rsid w:val="008E4A7B"/>
    <w:rsid w:val="008F0F01"/>
    <w:rsid w:val="008F16F6"/>
    <w:rsid w:val="008F4178"/>
    <w:rsid w:val="00900AB9"/>
    <w:rsid w:val="0090165C"/>
    <w:rsid w:val="009017BF"/>
    <w:rsid w:val="00901C39"/>
    <w:rsid w:val="00906D82"/>
    <w:rsid w:val="00910771"/>
    <w:rsid w:val="00911106"/>
    <w:rsid w:val="00911B5D"/>
    <w:rsid w:val="00912F4E"/>
    <w:rsid w:val="00917EE1"/>
    <w:rsid w:val="009215DE"/>
    <w:rsid w:val="009244E9"/>
    <w:rsid w:val="009256AE"/>
    <w:rsid w:val="009262BE"/>
    <w:rsid w:val="00934D31"/>
    <w:rsid w:val="00935147"/>
    <w:rsid w:val="00940779"/>
    <w:rsid w:val="009419A1"/>
    <w:rsid w:val="00943508"/>
    <w:rsid w:val="009435A5"/>
    <w:rsid w:val="00947F54"/>
    <w:rsid w:val="009530C3"/>
    <w:rsid w:val="0095677B"/>
    <w:rsid w:val="00956FAD"/>
    <w:rsid w:val="00963BE1"/>
    <w:rsid w:val="00966BED"/>
    <w:rsid w:val="00972A0C"/>
    <w:rsid w:val="00972DE7"/>
    <w:rsid w:val="00972EDE"/>
    <w:rsid w:val="00974BE2"/>
    <w:rsid w:val="0097575A"/>
    <w:rsid w:val="0097609E"/>
    <w:rsid w:val="00977671"/>
    <w:rsid w:val="009805ED"/>
    <w:rsid w:val="009811BD"/>
    <w:rsid w:val="00981B40"/>
    <w:rsid w:val="00990002"/>
    <w:rsid w:val="00991D9C"/>
    <w:rsid w:val="00992BCC"/>
    <w:rsid w:val="00994148"/>
    <w:rsid w:val="00996C63"/>
    <w:rsid w:val="009A111B"/>
    <w:rsid w:val="009A173E"/>
    <w:rsid w:val="009A2569"/>
    <w:rsid w:val="009B26D2"/>
    <w:rsid w:val="009B5080"/>
    <w:rsid w:val="009C07C1"/>
    <w:rsid w:val="009C1FBD"/>
    <w:rsid w:val="009C2C91"/>
    <w:rsid w:val="009C649A"/>
    <w:rsid w:val="009C6AEC"/>
    <w:rsid w:val="009D3B8C"/>
    <w:rsid w:val="009D623E"/>
    <w:rsid w:val="009E1750"/>
    <w:rsid w:val="009F116B"/>
    <w:rsid w:val="009F2D5F"/>
    <w:rsid w:val="009F3061"/>
    <w:rsid w:val="009F3BD1"/>
    <w:rsid w:val="009F3D9F"/>
    <w:rsid w:val="009F434F"/>
    <w:rsid w:val="009F50C4"/>
    <w:rsid w:val="009F5675"/>
    <w:rsid w:val="009F64AE"/>
    <w:rsid w:val="00A00453"/>
    <w:rsid w:val="00A0722D"/>
    <w:rsid w:val="00A07D3D"/>
    <w:rsid w:val="00A10B5D"/>
    <w:rsid w:val="00A12A2E"/>
    <w:rsid w:val="00A12EE8"/>
    <w:rsid w:val="00A20BDF"/>
    <w:rsid w:val="00A237F0"/>
    <w:rsid w:val="00A26C0D"/>
    <w:rsid w:val="00A270FD"/>
    <w:rsid w:val="00A30B7D"/>
    <w:rsid w:val="00A320FB"/>
    <w:rsid w:val="00A37FE8"/>
    <w:rsid w:val="00A41016"/>
    <w:rsid w:val="00A4193C"/>
    <w:rsid w:val="00A41FCD"/>
    <w:rsid w:val="00A42A6A"/>
    <w:rsid w:val="00A50E7A"/>
    <w:rsid w:val="00A57011"/>
    <w:rsid w:val="00A572FB"/>
    <w:rsid w:val="00A6024A"/>
    <w:rsid w:val="00A60A86"/>
    <w:rsid w:val="00A62221"/>
    <w:rsid w:val="00A64332"/>
    <w:rsid w:val="00A6792B"/>
    <w:rsid w:val="00A6799E"/>
    <w:rsid w:val="00A71E51"/>
    <w:rsid w:val="00A727DE"/>
    <w:rsid w:val="00A74F75"/>
    <w:rsid w:val="00A767BF"/>
    <w:rsid w:val="00A82B66"/>
    <w:rsid w:val="00A874E3"/>
    <w:rsid w:val="00A91D18"/>
    <w:rsid w:val="00A9323B"/>
    <w:rsid w:val="00AA3CE4"/>
    <w:rsid w:val="00AA4F55"/>
    <w:rsid w:val="00AA5F48"/>
    <w:rsid w:val="00AB08C4"/>
    <w:rsid w:val="00AB748D"/>
    <w:rsid w:val="00AB7F62"/>
    <w:rsid w:val="00AC032B"/>
    <w:rsid w:val="00AC18AF"/>
    <w:rsid w:val="00AC2D9E"/>
    <w:rsid w:val="00AC3A59"/>
    <w:rsid w:val="00AD1A79"/>
    <w:rsid w:val="00AD43C3"/>
    <w:rsid w:val="00AD765A"/>
    <w:rsid w:val="00AE1608"/>
    <w:rsid w:val="00AE4095"/>
    <w:rsid w:val="00AF16B7"/>
    <w:rsid w:val="00AF1966"/>
    <w:rsid w:val="00AF3E1B"/>
    <w:rsid w:val="00AF474E"/>
    <w:rsid w:val="00AF4BF4"/>
    <w:rsid w:val="00AF56E7"/>
    <w:rsid w:val="00AF5EF4"/>
    <w:rsid w:val="00AF7AC8"/>
    <w:rsid w:val="00B01034"/>
    <w:rsid w:val="00B015C6"/>
    <w:rsid w:val="00B01603"/>
    <w:rsid w:val="00B03262"/>
    <w:rsid w:val="00B03A3F"/>
    <w:rsid w:val="00B04618"/>
    <w:rsid w:val="00B055C3"/>
    <w:rsid w:val="00B12968"/>
    <w:rsid w:val="00B14DEA"/>
    <w:rsid w:val="00B15E09"/>
    <w:rsid w:val="00B171E5"/>
    <w:rsid w:val="00B20F3A"/>
    <w:rsid w:val="00B2390E"/>
    <w:rsid w:val="00B26875"/>
    <w:rsid w:val="00B2726A"/>
    <w:rsid w:val="00B30B5D"/>
    <w:rsid w:val="00B33B82"/>
    <w:rsid w:val="00B35389"/>
    <w:rsid w:val="00B3609C"/>
    <w:rsid w:val="00B36BE8"/>
    <w:rsid w:val="00B437FE"/>
    <w:rsid w:val="00B45F11"/>
    <w:rsid w:val="00B46F4A"/>
    <w:rsid w:val="00B4709F"/>
    <w:rsid w:val="00B51030"/>
    <w:rsid w:val="00B53492"/>
    <w:rsid w:val="00B54B8C"/>
    <w:rsid w:val="00B55C43"/>
    <w:rsid w:val="00B57939"/>
    <w:rsid w:val="00B613A3"/>
    <w:rsid w:val="00B61731"/>
    <w:rsid w:val="00B61C57"/>
    <w:rsid w:val="00B65D80"/>
    <w:rsid w:val="00B72E04"/>
    <w:rsid w:val="00B72F16"/>
    <w:rsid w:val="00B908DA"/>
    <w:rsid w:val="00B91112"/>
    <w:rsid w:val="00B92F91"/>
    <w:rsid w:val="00B94E75"/>
    <w:rsid w:val="00B9647F"/>
    <w:rsid w:val="00BA21E5"/>
    <w:rsid w:val="00BA279A"/>
    <w:rsid w:val="00BA58AE"/>
    <w:rsid w:val="00BA7202"/>
    <w:rsid w:val="00BB0E33"/>
    <w:rsid w:val="00BB2111"/>
    <w:rsid w:val="00BB276A"/>
    <w:rsid w:val="00BB35E5"/>
    <w:rsid w:val="00BB4985"/>
    <w:rsid w:val="00BB5270"/>
    <w:rsid w:val="00BB68B5"/>
    <w:rsid w:val="00BC4A60"/>
    <w:rsid w:val="00BD097B"/>
    <w:rsid w:val="00BD7E5F"/>
    <w:rsid w:val="00BE72F4"/>
    <w:rsid w:val="00BE74AD"/>
    <w:rsid w:val="00BF0A12"/>
    <w:rsid w:val="00BF1AF2"/>
    <w:rsid w:val="00BF2934"/>
    <w:rsid w:val="00BF434F"/>
    <w:rsid w:val="00BF5059"/>
    <w:rsid w:val="00BF57DB"/>
    <w:rsid w:val="00C01191"/>
    <w:rsid w:val="00C029D9"/>
    <w:rsid w:val="00C05174"/>
    <w:rsid w:val="00C1100E"/>
    <w:rsid w:val="00C116FB"/>
    <w:rsid w:val="00C12B9D"/>
    <w:rsid w:val="00C144C7"/>
    <w:rsid w:val="00C150B2"/>
    <w:rsid w:val="00C21ED5"/>
    <w:rsid w:val="00C2338C"/>
    <w:rsid w:val="00C4121A"/>
    <w:rsid w:val="00C415D2"/>
    <w:rsid w:val="00C44DF4"/>
    <w:rsid w:val="00C46E8A"/>
    <w:rsid w:val="00C500B2"/>
    <w:rsid w:val="00C51B42"/>
    <w:rsid w:val="00C54540"/>
    <w:rsid w:val="00C61E61"/>
    <w:rsid w:val="00C628AF"/>
    <w:rsid w:val="00C64046"/>
    <w:rsid w:val="00C65FC2"/>
    <w:rsid w:val="00C661FD"/>
    <w:rsid w:val="00C705C0"/>
    <w:rsid w:val="00C745BD"/>
    <w:rsid w:val="00C81A08"/>
    <w:rsid w:val="00C92445"/>
    <w:rsid w:val="00C9451B"/>
    <w:rsid w:val="00C966E9"/>
    <w:rsid w:val="00C96ED4"/>
    <w:rsid w:val="00CA2B47"/>
    <w:rsid w:val="00CA3ABA"/>
    <w:rsid w:val="00CA4444"/>
    <w:rsid w:val="00CA511F"/>
    <w:rsid w:val="00CA7713"/>
    <w:rsid w:val="00CB2FC3"/>
    <w:rsid w:val="00CB6422"/>
    <w:rsid w:val="00CC0F6E"/>
    <w:rsid w:val="00CC2D10"/>
    <w:rsid w:val="00CC53CA"/>
    <w:rsid w:val="00CC5D47"/>
    <w:rsid w:val="00CD14FC"/>
    <w:rsid w:val="00CD2685"/>
    <w:rsid w:val="00CD2710"/>
    <w:rsid w:val="00CD2897"/>
    <w:rsid w:val="00CD31EA"/>
    <w:rsid w:val="00CD4328"/>
    <w:rsid w:val="00CE0360"/>
    <w:rsid w:val="00CE277B"/>
    <w:rsid w:val="00CE3196"/>
    <w:rsid w:val="00CE380F"/>
    <w:rsid w:val="00CE3CF1"/>
    <w:rsid w:val="00CE3CFD"/>
    <w:rsid w:val="00CF1399"/>
    <w:rsid w:val="00CF3572"/>
    <w:rsid w:val="00CF62DA"/>
    <w:rsid w:val="00CF6793"/>
    <w:rsid w:val="00CF7BA8"/>
    <w:rsid w:val="00D00596"/>
    <w:rsid w:val="00D03AEA"/>
    <w:rsid w:val="00D05ADE"/>
    <w:rsid w:val="00D068A8"/>
    <w:rsid w:val="00D12C1A"/>
    <w:rsid w:val="00D17877"/>
    <w:rsid w:val="00D25501"/>
    <w:rsid w:val="00D2566C"/>
    <w:rsid w:val="00D31C15"/>
    <w:rsid w:val="00D3561E"/>
    <w:rsid w:val="00D36921"/>
    <w:rsid w:val="00D36FF8"/>
    <w:rsid w:val="00D426D9"/>
    <w:rsid w:val="00D451AA"/>
    <w:rsid w:val="00D45EA8"/>
    <w:rsid w:val="00D5025C"/>
    <w:rsid w:val="00D51820"/>
    <w:rsid w:val="00D53E83"/>
    <w:rsid w:val="00D547B4"/>
    <w:rsid w:val="00D54BB6"/>
    <w:rsid w:val="00D6229B"/>
    <w:rsid w:val="00D64314"/>
    <w:rsid w:val="00D665CE"/>
    <w:rsid w:val="00D66FD2"/>
    <w:rsid w:val="00D74923"/>
    <w:rsid w:val="00D74C19"/>
    <w:rsid w:val="00D75E82"/>
    <w:rsid w:val="00D81116"/>
    <w:rsid w:val="00D824B0"/>
    <w:rsid w:val="00D83030"/>
    <w:rsid w:val="00D84D11"/>
    <w:rsid w:val="00D91CE2"/>
    <w:rsid w:val="00D951E1"/>
    <w:rsid w:val="00D95D3C"/>
    <w:rsid w:val="00DA1D74"/>
    <w:rsid w:val="00DA5139"/>
    <w:rsid w:val="00DA63BE"/>
    <w:rsid w:val="00DB5C0B"/>
    <w:rsid w:val="00DB6BF8"/>
    <w:rsid w:val="00DB7AC1"/>
    <w:rsid w:val="00DB7D4D"/>
    <w:rsid w:val="00DD3FEA"/>
    <w:rsid w:val="00DD45D9"/>
    <w:rsid w:val="00DE4F11"/>
    <w:rsid w:val="00DE6B2C"/>
    <w:rsid w:val="00DE7F8C"/>
    <w:rsid w:val="00DF02EC"/>
    <w:rsid w:val="00DF4B34"/>
    <w:rsid w:val="00DF4E67"/>
    <w:rsid w:val="00DF590D"/>
    <w:rsid w:val="00E01F8C"/>
    <w:rsid w:val="00E03459"/>
    <w:rsid w:val="00E075D2"/>
    <w:rsid w:val="00E10690"/>
    <w:rsid w:val="00E110E9"/>
    <w:rsid w:val="00E12086"/>
    <w:rsid w:val="00E12A70"/>
    <w:rsid w:val="00E1591A"/>
    <w:rsid w:val="00E21A87"/>
    <w:rsid w:val="00E23688"/>
    <w:rsid w:val="00E262A9"/>
    <w:rsid w:val="00E26D27"/>
    <w:rsid w:val="00E31076"/>
    <w:rsid w:val="00E407E2"/>
    <w:rsid w:val="00E43D10"/>
    <w:rsid w:val="00E44075"/>
    <w:rsid w:val="00E47B25"/>
    <w:rsid w:val="00E513A3"/>
    <w:rsid w:val="00E602D1"/>
    <w:rsid w:val="00E621CF"/>
    <w:rsid w:val="00E63EA2"/>
    <w:rsid w:val="00E6410A"/>
    <w:rsid w:val="00E66468"/>
    <w:rsid w:val="00E72884"/>
    <w:rsid w:val="00E735FC"/>
    <w:rsid w:val="00E73748"/>
    <w:rsid w:val="00E73EDA"/>
    <w:rsid w:val="00E742F0"/>
    <w:rsid w:val="00E80055"/>
    <w:rsid w:val="00E806F2"/>
    <w:rsid w:val="00E8383A"/>
    <w:rsid w:val="00E854BA"/>
    <w:rsid w:val="00E87408"/>
    <w:rsid w:val="00E94428"/>
    <w:rsid w:val="00E962D4"/>
    <w:rsid w:val="00EA1089"/>
    <w:rsid w:val="00EA28DF"/>
    <w:rsid w:val="00EA52E9"/>
    <w:rsid w:val="00EA5CCD"/>
    <w:rsid w:val="00EB0D1A"/>
    <w:rsid w:val="00EB2B98"/>
    <w:rsid w:val="00ED0336"/>
    <w:rsid w:val="00ED03B5"/>
    <w:rsid w:val="00ED0412"/>
    <w:rsid w:val="00ED3E58"/>
    <w:rsid w:val="00ED590F"/>
    <w:rsid w:val="00ED7214"/>
    <w:rsid w:val="00EE2121"/>
    <w:rsid w:val="00EE46AD"/>
    <w:rsid w:val="00EF167A"/>
    <w:rsid w:val="00EF1B5F"/>
    <w:rsid w:val="00EF340E"/>
    <w:rsid w:val="00EF788B"/>
    <w:rsid w:val="00F036DF"/>
    <w:rsid w:val="00F0477A"/>
    <w:rsid w:val="00F050F7"/>
    <w:rsid w:val="00F05D69"/>
    <w:rsid w:val="00F05FE6"/>
    <w:rsid w:val="00F069BF"/>
    <w:rsid w:val="00F07DA4"/>
    <w:rsid w:val="00F07FE9"/>
    <w:rsid w:val="00F10343"/>
    <w:rsid w:val="00F154DC"/>
    <w:rsid w:val="00F15FEF"/>
    <w:rsid w:val="00F1628C"/>
    <w:rsid w:val="00F20F19"/>
    <w:rsid w:val="00F22C4C"/>
    <w:rsid w:val="00F24869"/>
    <w:rsid w:val="00F2500D"/>
    <w:rsid w:val="00F25775"/>
    <w:rsid w:val="00F351F8"/>
    <w:rsid w:val="00F37866"/>
    <w:rsid w:val="00F37C41"/>
    <w:rsid w:val="00F41923"/>
    <w:rsid w:val="00F4434D"/>
    <w:rsid w:val="00F52527"/>
    <w:rsid w:val="00F52E3D"/>
    <w:rsid w:val="00F52EAA"/>
    <w:rsid w:val="00F57642"/>
    <w:rsid w:val="00F60359"/>
    <w:rsid w:val="00F605B9"/>
    <w:rsid w:val="00F608BB"/>
    <w:rsid w:val="00F652F2"/>
    <w:rsid w:val="00F66A8D"/>
    <w:rsid w:val="00F70BF1"/>
    <w:rsid w:val="00F711D5"/>
    <w:rsid w:val="00F75C62"/>
    <w:rsid w:val="00F76C69"/>
    <w:rsid w:val="00F7746F"/>
    <w:rsid w:val="00F808C7"/>
    <w:rsid w:val="00F8240C"/>
    <w:rsid w:val="00F865DC"/>
    <w:rsid w:val="00FA0866"/>
    <w:rsid w:val="00FA3028"/>
    <w:rsid w:val="00FA3616"/>
    <w:rsid w:val="00FA4FFE"/>
    <w:rsid w:val="00FA7283"/>
    <w:rsid w:val="00FB11B8"/>
    <w:rsid w:val="00FB1774"/>
    <w:rsid w:val="00FB3306"/>
    <w:rsid w:val="00FB75AB"/>
    <w:rsid w:val="00FB7C18"/>
    <w:rsid w:val="00FC121F"/>
    <w:rsid w:val="00FC1C45"/>
    <w:rsid w:val="00FC53F0"/>
    <w:rsid w:val="00FC565B"/>
    <w:rsid w:val="00FC57C8"/>
    <w:rsid w:val="00FC7336"/>
    <w:rsid w:val="00FD6A5C"/>
    <w:rsid w:val="00FE0C31"/>
    <w:rsid w:val="00FE5A85"/>
    <w:rsid w:val="00FE5E84"/>
    <w:rsid w:val="00FF0F91"/>
    <w:rsid w:val="00FF23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3"/>
    <o:shapelayout v:ext="edit">
      <o:idmap v:ext="edit" data="1"/>
    </o:shapelayout>
  </w:shapeDefaults>
  <w:decimalSymbol w:val="."/>
  <w:listSeparator w:val=","/>
  <w14:docId w14:val="5CA400E2"/>
  <w15:chartTrackingRefBased/>
  <w15:docId w15:val="{85869CB2-0CD8-4443-852E-78187B3072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HTML Typewriter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spacing w:after="240" w:line="240" w:lineRule="atLeast"/>
      <w:jc w:val="both"/>
    </w:pPr>
    <w:rPr>
      <w:rFonts w:ascii="Book Antiqua" w:hAnsi="Book Antiqua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3B6AAA"/>
    <w:pPr>
      <w:keepNext/>
      <w:keepLines/>
      <w:numPr>
        <w:numId w:val="3"/>
      </w:numPr>
      <w:outlineLvl w:val="1"/>
    </w:pPr>
    <w:rPr>
      <w:b/>
      <w:bCs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cs="Arial"/>
      <w:sz w:val="24"/>
      <w:szCs w:val="24"/>
    </w:rPr>
  </w:style>
  <w:style w:type="paragraph" w:customStyle="1" w:styleId="itemitemb">
    <w:name w:val="itemitemb"/>
    <w:basedOn w:val="Normal"/>
    <w:rsid w:val="009419A1"/>
    <w:pPr>
      <w:numPr>
        <w:numId w:val="1"/>
      </w:numPr>
    </w:pPr>
    <w:rPr>
      <w:b/>
      <w:bCs/>
      <w:sz w:val="24"/>
    </w:rPr>
  </w:style>
  <w:style w:type="paragraph" w:customStyle="1" w:styleId="itemitem">
    <w:name w:val="itemitem"/>
    <w:basedOn w:val="Normal"/>
    <w:rsid w:val="009419A1"/>
    <w:pPr>
      <w:numPr>
        <w:numId w:val="2"/>
      </w:numPr>
    </w:pPr>
    <w:rPr>
      <w:sz w:val="24"/>
    </w:rPr>
  </w:style>
  <w:style w:type="character" w:customStyle="1" w:styleId="Heading2Char">
    <w:name w:val="Heading 2 Char"/>
    <w:basedOn w:val="DefaultParagraphFont"/>
    <w:link w:val="Heading2"/>
    <w:semiHidden/>
    <w:rsid w:val="003B6AAA"/>
    <w:rPr>
      <w:rFonts w:ascii="Book Antiqua" w:eastAsia="Times New Roman" w:hAnsi="Book Antiqua" w:cs="Times New Roman"/>
      <w:b/>
      <w:bCs/>
      <w:szCs w:val="26"/>
    </w:rPr>
  </w:style>
  <w:style w:type="paragraph" w:styleId="ListParagraph">
    <w:name w:val="List Paragraph"/>
    <w:basedOn w:val="Normal"/>
    <w:uiPriority w:val="34"/>
    <w:qFormat/>
    <w:rsid w:val="00D05AD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C4A6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43</TotalTime>
  <Pages>3</Pages>
  <Words>465</Words>
  <Characters>3587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 Watson</dc:creator>
  <cp:keywords/>
  <dc:description/>
  <cp:lastModifiedBy>Rubinstein, Adam</cp:lastModifiedBy>
  <cp:revision>551</cp:revision>
  <dcterms:created xsi:type="dcterms:W3CDTF">2020-03-09T17:08:00Z</dcterms:created>
  <dcterms:modified xsi:type="dcterms:W3CDTF">2023-04-04T1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